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8"/>
  </p:notesMasterIdLst>
  <p:sldIdLst>
    <p:sldId id="256" r:id="rId5"/>
    <p:sldId id="257" r:id="rId6"/>
    <p:sldId id="283" r:id="rId7"/>
    <p:sldId id="258" r:id="rId8"/>
    <p:sldId id="305" r:id="rId9"/>
    <p:sldId id="264" r:id="rId10"/>
    <p:sldId id="292" r:id="rId11"/>
    <p:sldId id="293" r:id="rId12"/>
    <p:sldId id="294" r:id="rId13"/>
    <p:sldId id="295" r:id="rId14"/>
    <p:sldId id="266" r:id="rId15"/>
    <p:sldId id="296" r:id="rId16"/>
    <p:sldId id="287" r:id="rId17"/>
    <p:sldId id="288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279" r:id="rId26"/>
    <p:sldId id="304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38" autoAdjust="0"/>
    <p:restoredTop sz="84954" autoAdjust="0"/>
  </p:normalViewPr>
  <p:slideViewPr>
    <p:cSldViewPr snapToGrid="0">
      <p:cViewPr varScale="1">
        <p:scale>
          <a:sx n="58" d="100"/>
          <a:sy n="58" d="100"/>
        </p:scale>
        <p:origin x="135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6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487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39984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8618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24010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94923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5699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8040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6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3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4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5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7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9.w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3.e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png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8112" y="2908265"/>
            <a:ext cx="11714074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SỐ MŨ TỰ NHIÊN CỦA MỘT SỐ HỮU TỈ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1-B3-T1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62" y="303371"/>
            <a:ext cx="2248314" cy="202348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05618" y="213658"/>
              <a:ext cx="70673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EF916E35-3DD4-AB85-7DF1-943488D4D02C}"/>
              </a:ext>
            </a:extLst>
          </p:cNvPr>
          <p:cNvSpPr txBox="1"/>
          <p:nvPr/>
        </p:nvSpPr>
        <p:spPr>
          <a:xfrm>
            <a:off x="3251241" y="498763"/>
            <a:ext cx="74482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í dụ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329F3AC9-4AD8-88C2-67E5-65880A68B505}"/>
              </a:ext>
            </a:extLst>
          </p:cNvPr>
          <p:cNvSpPr txBox="1"/>
          <p:nvPr/>
        </p:nvSpPr>
        <p:spPr>
          <a:xfrm>
            <a:off x="2014067" y="2322743"/>
            <a:ext cx="39767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ờ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FB101FB-FE7B-502B-9951-D1FE91FA0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440461"/>
              </p:ext>
            </p:extLst>
          </p:nvPr>
        </p:nvGraphicFramePr>
        <p:xfrm>
          <a:off x="3054350" y="1273051"/>
          <a:ext cx="60833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482400" progId="Equation.DSMT4">
                  <p:embed/>
                </p:oleObj>
              </mc:Choice>
              <mc:Fallback>
                <p:oleObj name="Equation" r:id="rId4" imgW="306036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FB101FB-FE7B-502B-9951-D1FE91FA0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4350" y="1273051"/>
                        <a:ext cx="608330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46C88B1-C3F1-2CB6-9225-B369919EB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04000"/>
              </p:ext>
            </p:extLst>
          </p:nvPr>
        </p:nvGraphicFramePr>
        <p:xfrm>
          <a:off x="3829211" y="2462065"/>
          <a:ext cx="5397500" cy="383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1955520" progId="Equation.DSMT4">
                  <p:embed/>
                </p:oleObj>
              </mc:Choice>
              <mc:Fallback>
                <p:oleObj name="Equation" r:id="rId6" imgW="275580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9211" y="2462065"/>
                        <a:ext cx="5397500" cy="383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6112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2280865" cy="203410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ặp</a:t>
            </a:r>
            <a:r>
              <a:rPr lang="en-US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ôi</a:t>
            </a:r>
            <a:endParaRPr lang="en-US" b="1" i="1" dirty="0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A7D8945-E68F-F8BB-D033-690A0765BC6E}"/>
              </a:ext>
            </a:extLst>
          </p:cNvPr>
          <p:cNvSpPr txBox="1"/>
          <p:nvPr/>
        </p:nvSpPr>
        <p:spPr>
          <a:xfrm>
            <a:off x="3640975" y="1136928"/>
            <a:ext cx="85148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 tập 1: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,8 m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842910B-46D2-FFB8-61BB-4AAEA59B4AE1}"/>
              </a:ext>
            </a:extLst>
          </p:cNvPr>
          <p:cNvSpPr txBox="1"/>
          <p:nvPr/>
        </p:nvSpPr>
        <p:spPr>
          <a:xfrm>
            <a:off x="3272669" y="2265817"/>
            <a:ext cx="19760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1800" b="1" i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11DAC6-2651-DE48-E911-2ACF0139F962}"/>
              </a:ext>
            </a:extLst>
          </p:cNvPr>
          <p:cNvSpPr txBox="1"/>
          <p:nvPr/>
        </p:nvSpPr>
        <p:spPr>
          <a:xfrm>
            <a:off x="2147476" y="2973378"/>
            <a:ext cx="67738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61B130A-35DB-34DD-180E-66B5C0049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883566"/>
              </p:ext>
            </p:extLst>
          </p:nvPr>
        </p:nvGraphicFramePr>
        <p:xfrm>
          <a:off x="3881565" y="3846161"/>
          <a:ext cx="3068001" cy="60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79360" progId="Equation.DSMT4">
                  <p:embed/>
                </p:oleObj>
              </mc:Choice>
              <mc:Fallback>
                <p:oleObj name="Equation" r:id="rId4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1565" y="3846161"/>
                        <a:ext cx="3068001" cy="60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!!4">
            <a:extLst>
              <a:ext uri="{FF2B5EF4-FFF2-40B4-BE49-F238E27FC236}">
                <a16:creationId xmlns:a16="http://schemas.microsoft.com/office/drawing/2014/main" id="{AD81C740-21E9-EF86-8BD3-09B395B08CE5}"/>
              </a:ext>
            </a:extLst>
          </p:cNvPr>
          <p:cNvSpPr/>
          <p:nvPr/>
        </p:nvSpPr>
        <p:spPr>
          <a:xfrm>
            <a:off x="3491345" y="61503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684D36F-64B6-CCE6-56D6-DDD8A8D4B609}"/>
              </a:ext>
            </a:extLst>
          </p:cNvPr>
          <p:cNvSpPr/>
          <p:nvPr/>
        </p:nvSpPr>
        <p:spPr>
          <a:xfrm>
            <a:off x="3640975" y="4539425"/>
            <a:ext cx="42528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13976A9-2611-9402-7519-754EBDF35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97618"/>
              </p:ext>
            </p:extLst>
          </p:nvPr>
        </p:nvGraphicFramePr>
        <p:xfrm>
          <a:off x="7467106" y="4566483"/>
          <a:ext cx="1762829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7067" imgH="649290" progId="Equation.DSMT4">
                  <p:embed/>
                </p:oleObj>
              </mc:Choice>
              <mc:Fallback>
                <p:oleObj name="Equation" r:id="rId6" imgW="2187067" imgH="649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7106" y="4566483"/>
                        <a:ext cx="1762829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2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2280865" cy="203410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oạt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ộng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ặp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ôi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A7D8945-E68F-F8BB-D033-690A0765BC6E}"/>
              </a:ext>
            </a:extLst>
          </p:cNvPr>
          <p:cNvSpPr txBox="1"/>
          <p:nvPr/>
        </p:nvSpPr>
        <p:spPr>
          <a:xfrm>
            <a:off x="3640975" y="563322"/>
            <a:ext cx="85148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uyện tập </a:t>
            </a:r>
            <a:r>
              <a:rPr kumimoji="0" lang="en-US" sz="2800" b="0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2</a:t>
            </a:r>
            <a:r>
              <a:rPr kumimoji="0" lang="vi-VN" sz="2800" b="0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í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842910B-46D2-FFB8-61BB-4AAEA59B4AE1}"/>
              </a:ext>
            </a:extLst>
          </p:cNvPr>
          <p:cNvSpPr txBox="1"/>
          <p:nvPr/>
        </p:nvSpPr>
        <p:spPr>
          <a:xfrm>
            <a:off x="3143278" y="3106164"/>
            <a:ext cx="19760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A7518A-049A-7B64-8DD6-275BC3304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84157"/>
              </p:ext>
            </p:extLst>
          </p:nvPr>
        </p:nvGraphicFramePr>
        <p:xfrm>
          <a:off x="3940174" y="1493402"/>
          <a:ext cx="5020945" cy="104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69800" progId="Equation.DSMT4">
                  <p:embed/>
                </p:oleObj>
              </mc:Choice>
              <mc:Fallback>
                <p:oleObj name="Equation" r:id="rId4" imgW="2260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0174" y="1493402"/>
                        <a:ext cx="5020945" cy="104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0FEF9A7-59E8-E5B7-D255-28F09550D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54037"/>
              </p:ext>
            </p:extLst>
          </p:nvPr>
        </p:nvGraphicFramePr>
        <p:xfrm>
          <a:off x="4125751" y="3727936"/>
          <a:ext cx="3288315" cy="211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4767" imgH="1822770" progId="Equation.DSMT4">
                  <p:embed/>
                </p:oleObj>
              </mc:Choice>
              <mc:Fallback>
                <p:oleObj name="Equation" r:id="rId6" imgW="2834767" imgH="1822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5751" y="3727936"/>
                        <a:ext cx="3288315" cy="2113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!!4">
            <a:extLst>
              <a:ext uri="{FF2B5EF4-FFF2-40B4-BE49-F238E27FC236}">
                <a16:creationId xmlns:a16="http://schemas.microsoft.com/office/drawing/2014/main" id="{657F703A-5A5C-0AFE-A170-AEB127B7D72F}"/>
              </a:ext>
            </a:extLst>
          </p:cNvPr>
          <p:cNvSpPr/>
          <p:nvPr/>
        </p:nvSpPr>
        <p:spPr>
          <a:xfrm>
            <a:off x="2956978" y="8467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1472196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92423" y="1275507"/>
            <a:ext cx="85862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>
                <a:ln w="0"/>
                <a:gradFill flip="none" rotWithShape="1">
                  <a:gsLst>
                    <a:gs pos="38000">
                      <a:srgbClr val="FFFF00"/>
                    </a:gs>
                    <a:gs pos="19000">
                      <a:srgbClr val="00B050"/>
                    </a:gs>
                    <a:gs pos="0">
                      <a:srgbClr val="FF0000"/>
                    </a:gs>
                    <a:gs pos="58000">
                      <a:srgbClr val="FF0000"/>
                    </a:gs>
                    <a:gs pos="80000">
                      <a:srgbClr val="7030A0"/>
                    </a:gs>
                    <a:gs pos="100000">
                      <a:srgbClr val="0070C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  <a:reflection blurRad="6350" stA="55000" endA="50" endPos="85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I LÀ</a:t>
            </a:r>
            <a:r>
              <a:rPr kumimoji="0" lang="en-US" sz="5400" b="0" i="0" u="none" strike="noStrike" kern="1200" cap="none" spc="0" normalizeH="0" noProof="0" dirty="0">
                <a:ln w="0"/>
                <a:gradFill flip="none" rotWithShape="1">
                  <a:gsLst>
                    <a:gs pos="38000">
                      <a:srgbClr val="FFFF00"/>
                    </a:gs>
                    <a:gs pos="19000">
                      <a:srgbClr val="00B050"/>
                    </a:gs>
                    <a:gs pos="0">
                      <a:srgbClr val="FF0000"/>
                    </a:gs>
                    <a:gs pos="58000">
                      <a:srgbClr val="FF0000"/>
                    </a:gs>
                    <a:gs pos="80000">
                      <a:srgbClr val="7030A0"/>
                    </a:gs>
                    <a:gs pos="100000">
                      <a:srgbClr val="0070C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  <a:reflection blurRad="6350" stA="55000" endA="50" endPos="85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HÀ VÔ ĐỊCH</a:t>
            </a:r>
            <a:endParaRPr kumimoji="0" lang="en-US" sz="5400" b="0" i="0" u="none" strike="noStrike" kern="1200" cap="none" spc="0" normalizeH="0" baseline="0" noProof="0" dirty="0">
              <a:ln w="0"/>
              <a:gradFill flip="none" rotWithShape="1">
                <a:gsLst>
                  <a:gs pos="38000">
                    <a:srgbClr val="FFFF00"/>
                  </a:gs>
                  <a:gs pos="19000">
                    <a:srgbClr val="00B050"/>
                  </a:gs>
                  <a:gs pos="0">
                    <a:srgbClr val="FF0000"/>
                  </a:gs>
                  <a:gs pos="58000">
                    <a:srgbClr val="FF0000"/>
                  </a:gs>
                  <a:gs pos="80000">
                    <a:srgbClr val="7030A0"/>
                  </a:gs>
                  <a:gs pos="100000">
                    <a:srgbClr val="0070C0"/>
                  </a:gs>
                </a:gsLst>
                <a:path path="circle">
                  <a:fillToRect t="100000" r="100000"/>
                </a:path>
                <a:tileRect l="-100000" b="-100000"/>
              </a:gra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5000" endA="50" endPos="85000" dist="29997" dir="5400000" sy="-100000" algn="bl" rotWithShape="0"/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84842" y="228199"/>
            <a:ext cx="3073277" cy="830997"/>
          </a:xfrm>
          <a:prstGeom prst="rect">
            <a:avLst/>
          </a:prstGeom>
          <a:gradFill flip="none" rotWithShape="1">
            <a:gsLst>
              <a:gs pos="35000">
                <a:srgbClr val="942478"/>
              </a:gs>
              <a:gs pos="16000">
                <a:srgbClr val="FFFF00"/>
              </a:gs>
              <a:gs pos="0">
                <a:srgbClr val="FF0000"/>
              </a:gs>
              <a:gs pos="54000">
                <a:srgbClr val="00B050"/>
              </a:gs>
              <a:gs pos="73000">
                <a:srgbClr val="009088"/>
              </a:gs>
              <a:gs pos="90000">
                <a:srgbClr val="FFC000"/>
              </a:gs>
            </a:gsLst>
            <a:lin ang="2700000" scaled="1"/>
            <a:tileRect/>
          </a:gra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2920" y="3027948"/>
            <a:ext cx="10607040" cy="35394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c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!!3">
            <a:extLst>
              <a:ext uri="{FF2B5EF4-FFF2-40B4-BE49-F238E27FC236}">
                <a16:creationId xmlns:a16="http://schemas.microsoft.com/office/drawing/2014/main" id="{482CAA36-BCF4-6B37-5077-B2A41DFB5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299" y="228199"/>
            <a:ext cx="2280865" cy="2034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79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1" y="1033043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tích sau dưới dạng một lũy thừa</a:t>
            </a:r>
            <a:r>
              <a:rPr lang="nl-NL" sz="3600" dirty="0"/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552541-7DB1-ADD3-9CC5-5F197404A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763424"/>
              </p:ext>
            </p:extLst>
          </p:nvPr>
        </p:nvGraphicFramePr>
        <p:xfrm>
          <a:off x="9197114" y="768385"/>
          <a:ext cx="1842188" cy="114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97114" y="768385"/>
                        <a:ext cx="1842188" cy="114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0695CD-1305-97CF-406E-8011398E5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94098"/>
              </p:ext>
            </p:extLst>
          </p:nvPr>
        </p:nvGraphicFramePr>
        <p:xfrm>
          <a:off x="5149515" y="2270310"/>
          <a:ext cx="1378747" cy="164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469800" progId="Equation.DSMT4">
                  <p:embed/>
                </p:oleObj>
              </mc:Choice>
              <mc:Fallback>
                <p:oleObj name="Equation" r:id="rId6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9515" y="2270310"/>
                        <a:ext cx="1378747" cy="1645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!!4">
            <a:extLst>
              <a:ext uri="{FF2B5EF4-FFF2-40B4-BE49-F238E27FC236}">
                <a16:creationId xmlns:a16="http://schemas.microsoft.com/office/drawing/2014/main" id="{423334DF-6251-18E9-F8CF-B18294F3928F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9" name="!!3">
            <a:extLst>
              <a:ext uri="{FF2B5EF4-FFF2-40B4-BE49-F238E27FC236}">
                <a16:creationId xmlns:a16="http://schemas.microsoft.com/office/drawing/2014/main" id="{4F70F11E-8091-7756-FDD2-C178626C59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960" y="4150127"/>
            <a:ext cx="2280865" cy="2034104"/>
          </a:xfrm>
          <a:prstGeom prst="rect">
            <a:avLst/>
          </a:prstGeom>
        </p:spPr>
      </p:pic>
      <p:pic>
        <p:nvPicPr>
          <p:cNvPr id="10" name="15s">
            <a:hlinkClick r:id="" action="ppaction://media"/>
            <a:extLst>
              <a:ext uri="{FF2B5EF4-FFF2-40B4-BE49-F238E27FC236}">
                <a16:creationId xmlns:a16="http://schemas.microsoft.com/office/drawing/2014/main" id="{2486E53A-CA93-B327-CAEE-DB48E00A5DF1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21959" y="5150427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  <p:extLst>
      <p:ext uri="{BB962C8B-B14F-4D97-AF65-F5344CB8AC3E}">
        <p14:creationId xmlns:p14="http://schemas.microsoft.com/office/powerpoint/2010/main" val="382460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85516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  tích sau dưới dạng một lũy thừa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4920F8C-6022-F030-D7FE-B4E0E7762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192742"/>
              </p:ext>
            </p:extLst>
          </p:nvPr>
        </p:nvGraphicFramePr>
        <p:xfrm>
          <a:off x="4015621" y="1577867"/>
          <a:ext cx="4363607" cy="67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03040" progId="Equation.DSMT4">
                  <p:embed/>
                </p:oleObj>
              </mc:Choice>
              <mc:Fallback>
                <p:oleObj name="Equation" r:id="rId4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5621" y="1577867"/>
                        <a:ext cx="4363607" cy="677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26FE06-224B-67AE-EA71-C3CCCB177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7171"/>
              </p:ext>
            </p:extLst>
          </p:nvPr>
        </p:nvGraphicFramePr>
        <p:xfrm>
          <a:off x="5098110" y="2869438"/>
          <a:ext cx="1324148" cy="97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79360" progId="Equation.DSMT4">
                  <p:embed/>
                </p:oleObj>
              </mc:Choice>
              <mc:Fallback>
                <p:oleObj name="Equation" r:id="rId6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8110" y="2869438"/>
                        <a:ext cx="1324148" cy="971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!!4">
            <a:extLst>
              <a:ext uri="{FF2B5EF4-FFF2-40B4-BE49-F238E27FC236}">
                <a16:creationId xmlns:a16="http://schemas.microsoft.com/office/drawing/2014/main" id="{D71C6414-70A8-7BF3-E0D9-09C4B40A1A47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7" name="!!3">
            <a:extLst>
              <a:ext uri="{FF2B5EF4-FFF2-40B4-BE49-F238E27FC236}">
                <a16:creationId xmlns:a16="http://schemas.microsoft.com/office/drawing/2014/main" id="{D8AF745A-713C-FBD9-C9D2-96C887DE73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5642" y="4405547"/>
            <a:ext cx="2280865" cy="2034104"/>
          </a:xfrm>
          <a:prstGeom prst="rect">
            <a:avLst/>
          </a:prstGeom>
        </p:spPr>
      </p:pic>
      <p:pic>
        <p:nvPicPr>
          <p:cNvPr id="8" name="15s">
            <a:hlinkClick r:id="" action="ppaction://media"/>
            <a:extLst>
              <a:ext uri="{FF2B5EF4-FFF2-40B4-BE49-F238E27FC236}">
                <a16:creationId xmlns:a16="http://schemas.microsoft.com/office/drawing/2014/main" id="{46F0D7FA-9E7B-C90E-B626-EA8A085E9E23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21959" y="5150427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  <p:extLst>
      <p:ext uri="{BB962C8B-B14F-4D97-AF65-F5344CB8AC3E}">
        <p14:creationId xmlns:p14="http://schemas.microsoft.com/office/powerpoint/2010/main" val="170685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  tích sau dưới dạng một lũy thừa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DE0442-13E5-146C-1BF4-6F771E5A4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10071"/>
              </p:ext>
            </p:extLst>
          </p:nvPr>
        </p:nvGraphicFramePr>
        <p:xfrm>
          <a:off x="4105009" y="1320099"/>
          <a:ext cx="3698776" cy="120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5009" y="1320099"/>
                        <a:ext cx="3698776" cy="120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4D8D9E-32D1-AF8B-40F0-38340A563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51160"/>
              </p:ext>
            </p:extLst>
          </p:nvPr>
        </p:nvGraphicFramePr>
        <p:xfrm>
          <a:off x="5181831" y="2895853"/>
          <a:ext cx="1318722" cy="143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469800" progId="Equation.DSMT4">
                  <p:embed/>
                </p:oleObj>
              </mc:Choice>
              <mc:Fallback>
                <p:oleObj name="Equation" r:id="rId6" imgW="431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831" y="2895853"/>
                        <a:ext cx="1318722" cy="1435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!!4">
            <a:extLst>
              <a:ext uri="{FF2B5EF4-FFF2-40B4-BE49-F238E27FC236}">
                <a16:creationId xmlns:a16="http://schemas.microsoft.com/office/drawing/2014/main" id="{8B06A384-0F13-722E-36BB-EB175F39CC6A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7" name="!!3">
            <a:extLst>
              <a:ext uri="{FF2B5EF4-FFF2-40B4-BE49-F238E27FC236}">
                <a16:creationId xmlns:a16="http://schemas.microsoft.com/office/drawing/2014/main" id="{20A43998-DD34-2F03-29D7-4A2C05C4DA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9578" y="4330933"/>
            <a:ext cx="2280865" cy="2034104"/>
          </a:xfrm>
          <a:prstGeom prst="rect">
            <a:avLst/>
          </a:prstGeom>
        </p:spPr>
      </p:pic>
      <p:pic>
        <p:nvPicPr>
          <p:cNvPr id="8" name="15s">
            <a:hlinkClick r:id="" action="ppaction://media"/>
            <a:extLst>
              <a:ext uri="{FF2B5EF4-FFF2-40B4-BE49-F238E27FC236}">
                <a16:creationId xmlns:a16="http://schemas.microsoft.com/office/drawing/2014/main" id="{42DB2FA4-3D57-C830-8936-8FCF7A71493D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21959" y="5150427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  <p:extLst>
      <p:ext uri="{BB962C8B-B14F-4D97-AF65-F5344CB8AC3E}">
        <p14:creationId xmlns:p14="http://schemas.microsoft.com/office/powerpoint/2010/main" val="314504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  tích sau dưới dạng một lũy thừa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B7201A-D47D-B9E5-D8B3-B3048BC41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5784"/>
              </p:ext>
            </p:extLst>
          </p:nvPr>
        </p:nvGraphicFramePr>
        <p:xfrm>
          <a:off x="2388523" y="1568106"/>
          <a:ext cx="7876242" cy="87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253800" progId="Equation.DSMT4">
                  <p:embed/>
                </p:oleObj>
              </mc:Choice>
              <mc:Fallback>
                <p:oleObj name="Equation" r:id="rId4" imgW="229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8523" y="1568106"/>
                        <a:ext cx="7876242" cy="870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D983FE-17D4-3358-6E00-B651D286D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59474"/>
              </p:ext>
            </p:extLst>
          </p:nvPr>
        </p:nvGraphicFramePr>
        <p:xfrm>
          <a:off x="5150080" y="2993847"/>
          <a:ext cx="1766099" cy="99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279360" progId="Equation.DSMT4">
                  <p:embed/>
                </p:oleObj>
              </mc:Choice>
              <mc:Fallback>
                <p:oleObj name="Equation" r:id="rId6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0080" y="2993847"/>
                        <a:ext cx="1766099" cy="99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!!4">
            <a:extLst>
              <a:ext uri="{FF2B5EF4-FFF2-40B4-BE49-F238E27FC236}">
                <a16:creationId xmlns:a16="http://schemas.microsoft.com/office/drawing/2014/main" id="{CDAE102F-A866-F1A1-2893-0FF2B86043AF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7" name="!!3">
            <a:extLst>
              <a:ext uri="{FF2B5EF4-FFF2-40B4-BE49-F238E27FC236}">
                <a16:creationId xmlns:a16="http://schemas.microsoft.com/office/drawing/2014/main" id="{178E0B52-FE6F-D626-F15E-08CCBA461F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0975" y="4106940"/>
            <a:ext cx="2280865" cy="2034104"/>
          </a:xfrm>
          <a:prstGeom prst="rect">
            <a:avLst/>
          </a:prstGeom>
        </p:spPr>
      </p:pic>
      <p:pic>
        <p:nvPicPr>
          <p:cNvPr id="8" name="15s">
            <a:hlinkClick r:id="" action="ppaction://media"/>
            <a:extLst>
              <a:ext uri="{FF2B5EF4-FFF2-40B4-BE49-F238E27FC236}">
                <a16:creationId xmlns:a16="http://schemas.microsoft.com/office/drawing/2014/main" id="{29B68F15-250A-6722-1339-B6F93077D91E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21959" y="5150427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</p:spTree>
    <p:extLst>
      <p:ext uri="{BB962C8B-B14F-4D97-AF65-F5344CB8AC3E}">
        <p14:creationId xmlns:p14="http://schemas.microsoft.com/office/powerpoint/2010/main" val="202026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89B2AF-C944-60DE-F6DE-616373467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94795"/>
              </p:ext>
            </p:extLst>
          </p:nvPr>
        </p:nvGraphicFramePr>
        <p:xfrm>
          <a:off x="3853296" y="459920"/>
          <a:ext cx="1854428" cy="10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79360" progId="Equation.DSMT4">
                  <p:embed/>
                </p:oleObj>
              </mc:Choice>
              <mc:Fallback>
                <p:oleObj name="Equation" r:id="rId4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3296" y="459920"/>
                        <a:ext cx="1854428" cy="10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69D234-3DA4-7745-B9BA-FA086A732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890109"/>
              </p:ext>
            </p:extLst>
          </p:nvPr>
        </p:nvGraphicFramePr>
        <p:xfrm>
          <a:off x="2093965" y="2121268"/>
          <a:ext cx="7227517" cy="10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320" imgH="279360" progId="Equation.DSMT4">
                  <p:embed/>
                </p:oleObj>
              </mc:Choice>
              <mc:Fallback>
                <p:oleObj name="Equation" r:id="rId6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3965" y="2121268"/>
                        <a:ext cx="7227517" cy="10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!!4">
            <a:extLst>
              <a:ext uri="{FF2B5EF4-FFF2-40B4-BE49-F238E27FC236}">
                <a16:creationId xmlns:a16="http://schemas.microsoft.com/office/drawing/2014/main" id="{AF596FBC-800B-58B0-7156-19A60A58D025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9" name="15s">
            <a:hlinkClick r:id="" action="ppaction://media"/>
            <a:extLst>
              <a:ext uri="{FF2B5EF4-FFF2-40B4-BE49-F238E27FC236}">
                <a16:creationId xmlns:a16="http://schemas.microsoft.com/office/drawing/2014/main" id="{0C175586-8C25-8E9D-F5AB-268D60B85DC5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780510" y="5366558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10" name="!!3">
            <a:extLst>
              <a:ext uri="{FF2B5EF4-FFF2-40B4-BE49-F238E27FC236}">
                <a16:creationId xmlns:a16="http://schemas.microsoft.com/office/drawing/2014/main" id="{1913DDAC-A565-A911-EE9A-1B93ADCD569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3532" y="4150127"/>
            <a:ext cx="2280865" cy="2034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D026460-BFB2-AA58-DDAD-F380B675A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087276"/>
              </p:ext>
            </p:extLst>
          </p:nvPr>
        </p:nvGraphicFramePr>
        <p:xfrm>
          <a:off x="4267200" y="426736"/>
          <a:ext cx="1219200" cy="132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469800" progId="Equation.DSMT4">
                  <p:embed/>
                </p:oleObj>
              </mc:Choice>
              <mc:Fallback>
                <p:oleObj name="Equation" r:id="rId4" imgW="431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0" y="426736"/>
                        <a:ext cx="1219200" cy="1326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FB56E8B-0363-2EC3-2207-7B77C85E1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19425"/>
              </p:ext>
            </p:extLst>
          </p:nvPr>
        </p:nvGraphicFramePr>
        <p:xfrm>
          <a:off x="4267200" y="2289208"/>
          <a:ext cx="4052062" cy="143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482400" progId="Equation.DSMT4">
                  <p:embed/>
                </p:oleObj>
              </mc:Choice>
              <mc:Fallback>
                <p:oleObj name="Equation" r:id="rId6" imgW="1358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7200" y="2289208"/>
                        <a:ext cx="4052062" cy="143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!!4">
            <a:extLst>
              <a:ext uri="{FF2B5EF4-FFF2-40B4-BE49-F238E27FC236}">
                <a16:creationId xmlns:a16="http://schemas.microsoft.com/office/drawing/2014/main" id="{DBAE1369-4C78-DA30-05A5-92AE9895E5DA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7" name="15s">
            <a:hlinkClick r:id="" action="ppaction://media"/>
            <a:extLst>
              <a:ext uri="{FF2B5EF4-FFF2-40B4-BE49-F238E27FC236}">
                <a16:creationId xmlns:a16="http://schemas.microsoft.com/office/drawing/2014/main" id="{37348A2F-721C-B4D1-2CCB-0A0AE526BE50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876800" y="5228408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8" name="!!3">
            <a:extLst>
              <a:ext uri="{FF2B5EF4-FFF2-40B4-BE49-F238E27FC236}">
                <a16:creationId xmlns:a16="http://schemas.microsoft.com/office/drawing/2014/main" id="{85959007-2398-48ED-8D4B-640FBA9FB4C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5642" y="4387224"/>
            <a:ext cx="2280865" cy="2034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52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96F736BD-D41C-04F9-A52F-58D6B3846CD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438" y="185687"/>
            <a:ext cx="4283562" cy="2207037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4106" y="2165425"/>
            <a:ext cx="6615516" cy="1069186"/>
          </a:xfrm>
        </p:spPr>
        <p:txBody>
          <a:bodyPr>
            <a:normAutofit/>
          </a:bodyPr>
          <a:lstStyle/>
          <a:p>
            <a:r>
              <a:rPr lang="vi-VN" sz="2800" dirty="0"/>
              <a:t>Khối lượng </a:t>
            </a:r>
            <a:r>
              <a:rPr lang="en-US" sz="2800" dirty="0"/>
              <a:t>s</a:t>
            </a:r>
            <a:r>
              <a:rPr lang="vi-VN" sz="2800" dirty="0"/>
              <a:t>ao Hỏa khoảng 6,417.10</a:t>
            </a:r>
            <a:r>
              <a:rPr lang="vi-VN" sz="2800" baseline="30000" dirty="0"/>
              <a:t>23</a:t>
            </a:r>
            <a:r>
              <a:rPr lang="vi-VN" sz="2800" dirty="0"/>
              <a:t> kg. 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70492" y="-1806800"/>
            <a:ext cx="3327169" cy="8041185"/>
            <a:chOff x="9055676" y="0"/>
            <a:chExt cx="3327169" cy="6867286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412777" y="9286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5" name="Speech Bubble: Oval 24">
            <a:extLst>
              <a:ext uri="{FF2B5EF4-FFF2-40B4-BE49-F238E27FC236}">
                <a16:creationId xmlns:a16="http://schemas.microsoft.com/office/drawing/2014/main" id="{96DC013C-2567-68F0-34C2-D54CF59D82D6}"/>
              </a:ext>
            </a:extLst>
          </p:cNvPr>
          <p:cNvSpPr/>
          <p:nvPr/>
        </p:nvSpPr>
        <p:spPr>
          <a:xfrm>
            <a:off x="2768233" y="3429000"/>
            <a:ext cx="4370736" cy="2267131"/>
          </a:xfrm>
          <a:prstGeom prst="wedgeEllipseCallout">
            <a:avLst>
              <a:gd name="adj1" fmla="val -57518"/>
              <a:gd name="adj2" fmla="val 5771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o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24" name="Picture 23" descr="Hiểu cho đúng về công suất của bóng đèn chiếu sáng hiện nay">
            <a:extLst>
              <a:ext uri="{FF2B5EF4-FFF2-40B4-BE49-F238E27FC236}">
                <a16:creationId xmlns:a16="http://schemas.microsoft.com/office/drawing/2014/main" id="{D0CB78F6-A79A-D0B9-2DCB-776C088BA7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98" y="5357150"/>
            <a:ext cx="1971675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7E0B0F-4D29-4786-B2AB-B84D9F8B54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3453" y="2989900"/>
            <a:ext cx="6615515" cy="461987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,9724.1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g</a:t>
            </a:r>
            <a:r>
              <a:rPr lang="en-US" dirty="0"/>
              <a:t>.</a:t>
            </a:r>
            <a:endParaRPr lang="en-US" sz="40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 animBg="1"/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FB71B3-C907-D1DD-8462-0AFF42ADA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99525"/>
              </p:ext>
            </p:extLst>
          </p:nvPr>
        </p:nvGraphicFramePr>
        <p:xfrm>
          <a:off x="3984566" y="304211"/>
          <a:ext cx="1036322" cy="147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469800" progId="Equation.DSMT4">
                  <p:embed/>
                </p:oleObj>
              </mc:Choice>
              <mc:Fallback>
                <p:oleObj name="Equation" r:id="rId4" imgW="330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4566" y="304211"/>
                        <a:ext cx="1036322" cy="1474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7EAAD7-A020-744E-C5EC-3A180CC6E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12480"/>
              </p:ext>
            </p:extLst>
          </p:nvPr>
        </p:nvGraphicFramePr>
        <p:xfrm>
          <a:off x="3644809" y="1951469"/>
          <a:ext cx="4902382" cy="145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69800" progId="Equation.DSMT4">
                  <p:embed/>
                </p:oleObj>
              </mc:Choice>
              <mc:Fallback>
                <p:oleObj name="Equation" r:id="rId6" imgW="1587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4809" y="1951469"/>
                        <a:ext cx="4902382" cy="1451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!!4">
            <a:extLst>
              <a:ext uri="{FF2B5EF4-FFF2-40B4-BE49-F238E27FC236}">
                <a16:creationId xmlns:a16="http://schemas.microsoft.com/office/drawing/2014/main" id="{AC78D6CD-0A5B-C89D-12FA-6B0E29B6CDFE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9" name="15s">
            <a:hlinkClick r:id="" action="ppaction://media"/>
            <a:extLst>
              <a:ext uri="{FF2B5EF4-FFF2-40B4-BE49-F238E27FC236}">
                <a16:creationId xmlns:a16="http://schemas.microsoft.com/office/drawing/2014/main" id="{5A3B3C56-AA68-2E64-7DF3-A3EB636ED526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721959" y="5150427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10" name="!!3">
            <a:extLst>
              <a:ext uri="{FF2B5EF4-FFF2-40B4-BE49-F238E27FC236}">
                <a16:creationId xmlns:a16="http://schemas.microsoft.com/office/drawing/2014/main" id="{CAEDA7B0-9C92-E8C9-D3B3-D7B1C39DE2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5642" y="4133375"/>
            <a:ext cx="2280865" cy="2034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73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642" y="673769"/>
            <a:ext cx="9047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8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nl-NL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221D75-4A7F-3ECA-7305-CEC5F3162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66343"/>
              </p:ext>
            </p:extLst>
          </p:nvPr>
        </p:nvGraphicFramePr>
        <p:xfrm>
          <a:off x="4267201" y="628923"/>
          <a:ext cx="1069570" cy="72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90440" progId="Equation.DSMT4">
                  <p:embed/>
                </p:oleObj>
              </mc:Choice>
              <mc:Fallback>
                <p:oleObj name="Equation" r:id="rId4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1" y="628923"/>
                        <a:ext cx="1069570" cy="729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FA17BE-D788-A8A9-9286-C7699A628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80414"/>
              </p:ext>
            </p:extLst>
          </p:nvPr>
        </p:nvGraphicFramePr>
        <p:xfrm>
          <a:off x="4403725" y="2449513"/>
          <a:ext cx="46466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355320" progId="Equation.DSMT4">
                  <p:embed/>
                </p:oleObj>
              </mc:Choice>
              <mc:Fallback>
                <p:oleObj name="Equation" r:id="rId6" imgW="1295280" imgH="35532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E253D29-302C-BB73-31F1-8EC8C53374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3725" y="2449513"/>
                        <a:ext cx="4646613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!!4">
            <a:extLst>
              <a:ext uri="{FF2B5EF4-FFF2-40B4-BE49-F238E27FC236}">
                <a16:creationId xmlns:a16="http://schemas.microsoft.com/office/drawing/2014/main" id="{98EAAD48-97A6-3600-087A-2B20EEF97A87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9" name="15s">
            <a:hlinkClick r:id="" action="ppaction://media"/>
            <a:extLst>
              <a:ext uri="{FF2B5EF4-FFF2-40B4-BE49-F238E27FC236}">
                <a16:creationId xmlns:a16="http://schemas.microsoft.com/office/drawing/2014/main" id="{0CB673B3-F3A0-280B-4F56-0633FAF02A18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296" end="14398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705334" y="5333308"/>
            <a:ext cx="1874520" cy="1202856"/>
          </a:xfrm>
          <a:prstGeom prst="snip2DiagRect">
            <a:avLst>
              <a:gd name="adj1" fmla="val 0"/>
              <a:gd name="adj2" fmla="val 6620"/>
            </a:avLst>
          </a:prstGeom>
          <a:ln w="31750" cap="flat">
            <a:gradFill>
              <a:gsLst>
                <a:gs pos="0">
                  <a:srgbClr val="7F7F7F"/>
                </a:gs>
                <a:gs pos="100000">
                  <a:srgbClr val="F2F2F2"/>
                </a:gs>
              </a:gsLst>
              <a:lin ang="2700000" scaled="1"/>
            </a:gradFill>
          </a:ln>
          <a:effectLst>
            <a:glow rad="101600">
              <a:srgbClr val="969696">
                <a:alpha val="40000"/>
              </a:srgbClr>
            </a:glow>
          </a:effectLst>
          <a:scene3d>
            <a:camera prst="orthographicFront"/>
            <a:lightRig rig="twoPt" dir="t"/>
          </a:scene3d>
          <a:sp3d contourW="25400">
            <a:contourClr>
              <a:srgbClr val="262626"/>
            </a:contourClr>
          </a:sp3d>
        </p:spPr>
      </p:pic>
      <p:pic>
        <p:nvPicPr>
          <p:cNvPr id="10" name="!!3">
            <a:extLst>
              <a:ext uri="{FF2B5EF4-FFF2-40B4-BE49-F238E27FC236}">
                <a16:creationId xmlns:a16="http://schemas.microsoft.com/office/drawing/2014/main" id="{7CF944C9-1FE9-58A7-EB4F-D6E17B92CB3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4967" y="4502060"/>
            <a:ext cx="2280865" cy="2034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37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636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nhà: 1/SGK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nhà: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lvl="1" algn="just"/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	</a:t>
            </a:r>
            <a:endParaRPr lang="en-US" sz="40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8"/>
            <a:ext cx="5566032" cy="729618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TỰ HỌC Ở NHÀ</a:t>
            </a:r>
          </a:p>
        </p:txBody>
      </p:sp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A0F53655-9E9D-77E5-F9B1-79BCC9A2BD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7430643"/>
              </p:ext>
            </p:extLst>
          </p:nvPr>
        </p:nvGraphicFramePr>
        <p:xfrm>
          <a:off x="244988" y="1673304"/>
          <a:ext cx="9370464" cy="500366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55141">
                  <a:extLst>
                    <a:ext uri="{9D8B030D-6E8A-4147-A177-3AD203B41FA5}">
                      <a16:colId xmlns:a16="http://schemas.microsoft.com/office/drawing/2014/main" val="1838960240"/>
                    </a:ext>
                  </a:extLst>
                </a:gridCol>
                <a:gridCol w="2715323">
                  <a:extLst>
                    <a:ext uri="{9D8B030D-6E8A-4147-A177-3AD203B41FA5}">
                      <a16:colId xmlns:a16="http://schemas.microsoft.com/office/drawing/2014/main" val="618668941"/>
                    </a:ext>
                  </a:extLst>
                </a:gridCol>
              </a:tblGrid>
              <a:tr h="5111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ột A</a:t>
                      </a:r>
                      <a:endParaRPr lang="en-US" sz="32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ột B</a:t>
                      </a:r>
                      <a:endParaRPr lang="en-US" sz="32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1925990"/>
                  </a:ext>
                </a:extLst>
              </a:tr>
              <a:tr h="5122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 (-0,6)</a:t>
                      </a:r>
                      <a:r>
                        <a:rPr lang="en-US" sz="2800" b="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)    -2,16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32523220"/>
                  </a:ext>
                </a:extLst>
              </a:tr>
              <a:tr h="105094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</a:rPr>
                        <a:t>2) 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31544889"/>
                  </a:ext>
                </a:extLst>
              </a:tr>
              <a:tr h="86124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) 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73092013"/>
                  </a:ext>
                </a:extLst>
              </a:tr>
              <a:tr h="1132429">
                <a:tc>
                  <a:txBody>
                    <a:bodyPr/>
                    <a:lstStyle/>
                    <a:p>
                      <a:pPr marL="514350" marR="0" indent="-51435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AutoNum type="alphaLcParenR" startAt="4"/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ớ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ũ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514350" marR="0" indent="-51435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AutoNum type="alphaLcParenR" startAt="4"/>
                      </a:pP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indent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ũ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</a:rPr>
                        <a:t>à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</a:rPr>
                        <a:t>4) 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48204317"/>
                  </a:ext>
                </a:extLst>
              </a:tr>
              <a:tr h="5122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2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)    -0,126</a:t>
                      </a:r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93401963"/>
                  </a:ext>
                </a:extLst>
              </a:tr>
            </a:tbl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D506C5A-B836-8476-D30C-27E2E040B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578666"/>
              </p:ext>
            </p:extLst>
          </p:nvPr>
        </p:nvGraphicFramePr>
        <p:xfrm>
          <a:off x="1616075" y="2744788"/>
          <a:ext cx="1696909" cy="91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744788"/>
                        <a:ext cx="1696909" cy="9195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FFCE824-C15F-631F-310A-6235B2117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11460"/>
              </p:ext>
            </p:extLst>
          </p:nvPr>
        </p:nvGraphicFramePr>
        <p:xfrm>
          <a:off x="7431579" y="2694972"/>
          <a:ext cx="1009732" cy="105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307" imgH="469696" progId="Equation.DSMT4">
                  <p:embed/>
                </p:oleObj>
              </mc:Choice>
              <mc:Fallback>
                <p:oleObj name="Equation" r:id="rId5" imgW="444307" imgH="46969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579" y="2694972"/>
                        <a:ext cx="1009732" cy="1059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B5A6979-ED2A-3066-9D4A-57B68C2F2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70917"/>
              </p:ext>
            </p:extLst>
          </p:nvPr>
        </p:nvGraphicFramePr>
        <p:xfrm>
          <a:off x="1419248" y="3754491"/>
          <a:ext cx="649423" cy="85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1960" imgH="393480" progId="Equation.DSMT4">
                  <p:embed/>
                </p:oleObj>
              </mc:Choice>
              <mc:Fallback>
                <p:oleObj name="Equation" r:id="rId7" imgW="29196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48" y="3754491"/>
                        <a:ext cx="649423" cy="852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A2A70EB-823E-2745-E23D-A1820954B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80057"/>
              </p:ext>
            </p:extLst>
          </p:nvPr>
        </p:nvGraphicFramePr>
        <p:xfrm>
          <a:off x="7617919" y="3588032"/>
          <a:ext cx="832546" cy="111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057" imgH="469696" progId="Equation.DSMT4">
                  <p:embed/>
                </p:oleObj>
              </mc:Choice>
              <mc:Fallback>
                <p:oleObj name="Equation" r:id="rId9" imgW="330057" imgH="46969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7919" y="3588032"/>
                        <a:ext cx="832546" cy="1110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EFF83D1-1541-E025-A7CE-043D3AE0C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73860"/>
              </p:ext>
            </p:extLst>
          </p:nvPr>
        </p:nvGraphicFramePr>
        <p:xfrm>
          <a:off x="1743960" y="4552569"/>
          <a:ext cx="832546" cy="85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35" imgH="393529" progId="Equation.DSMT4">
                  <p:embed/>
                </p:oleObj>
              </mc:Choice>
              <mc:Fallback>
                <p:oleObj name="Equation" r:id="rId11" imgW="380835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60" y="4552569"/>
                        <a:ext cx="832546" cy="852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C0837A0F-41C1-48FF-5848-54E7EA13E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69389"/>
              </p:ext>
            </p:extLst>
          </p:nvPr>
        </p:nvGraphicFramePr>
        <p:xfrm>
          <a:off x="7798179" y="4710045"/>
          <a:ext cx="509348" cy="106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419040" progId="Equation.DSMT4">
                  <p:embed/>
                </p:oleObj>
              </mc:Choice>
              <mc:Fallback>
                <p:oleObj name="Equation" r:id="rId13" imgW="20304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179" y="4710045"/>
                        <a:ext cx="509348" cy="1067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8F588837-0B99-1B90-3897-B51855875ABA}"/>
              </a:ext>
            </a:extLst>
          </p:cNvPr>
          <p:cNvSpPr txBox="1"/>
          <p:nvPr/>
        </p:nvSpPr>
        <p:spPr>
          <a:xfrm>
            <a:off x="1575907" y="1188402"/>
            <a:ext cx="76991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ối mỗi ý ở cột A với kết quả tương ứng ở cột B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100666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74253" y="963503"/>
            <a:ext cx="1014842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ã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ê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é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ũ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ừ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ớ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ũ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ự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ã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ở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ớp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6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?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44825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3" y="3219897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74253" y="963503"/>
            <a:ext cx="10148422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y</a:t>
            </a:r>
            <a:endParaRPr lang="en-US" sz="3200" b="1" dirty="0">
              <a:solidFill>
                <a:srgbClr val="0070C0"/>
              </a:solidFill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221" y="4984620"/>
            <a:ext cx="1982987" cy="1768453"/>
          </a:xfrm>
          <a:prstGeom prst="rect">
            <a:avLst/>
          </a:prstGeom>
        </p:spPr>
      </p:pic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2F351820-6EE0-343D-F0D6-A296C62B6406}"/>
              </a:ext>
            </a:extLst>
          </p:cNvPr>
          <p:cNvSpPr/>
          <p:nvPr/>
        </p:nvSpPr>
        <p:spPr>
          <a:xfrm rot="5400000">
            <a:off x="8543387" y="32167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31E6065-D32C-9E48-A4B3-5ACF58CBFF00}"/>
              </a:ext>
            </a:extLst>
          </p:cNvPr>
          <p:cNvSpPr txBox="1"/>
          <p:nvPr/>
        </p:nvSpPr>
        <p:spPr>
          <a:xfrm rot="5400000">
            <a:off x="8548380" y="3514047"/>
            <a:ext cx="64922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HÌNH THÀNH KIẾN THỨ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6294E1C-DD27-47E8-E7C8-521D42A1A47F}"/>
              </a:ext>
            </a:extLst>
          </p:cNvPr>
          <p:cNvSpPr txBox="1"/>
          <p:nvPr/>
        </p:nvSpPr>
        <p:spPr>
          <a:xfrm>
            <a:off x="235549" y="1267438"/>
            <a:ext cx="8385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PHÉP TÍNH LŨY THỪA VỚI SỐ MŨ TỰ NHIÊN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08E43D1-87AB-2538-2CE1-E4647CD78A01}"/>
              </a:ext>
            </a:extLst>
          </p:cNvPr>
          <p:cNvSpPr txBox="1"/>
          <p:nvPr/>
        </p:nvSpPr>
        <p:spPr>
          <a:xfrm>
            <a:off x="770954" y="1588131"/>
            <a:ext cx="10231955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các tích sau dưới dạng lũy thừa và nêu cơ số, số mũ của chúng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36A141-42C3-4C30-83EF-A40846BDF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589" y="2788576"/>
          <a:ext cx="1400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0831" imgH="469392" progId="Equation.DSMT4">
                  <p:embed/>
                </p:oleObj>
              </mc:Choice>
              <mc:Fallback>
                <p:oleObj name="Equation" r:id="rId5" imgW="1400831" imgH="46939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536A141-42C3-4C30-83EF-A40846BDF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8589" y="2788576"/>
                        <a:ext cx="14001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7EC315B-239D-0F72-8B8C-8243FECEA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7" y="2708260"/>
          <a:ext cx="36877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8292" imgH="820174" progId="Equation.DSMT4">
                  <p:embed/>
                </p:oleObj>
              </mc:Choice>
              <mc:Fallback>
                <p:oleObj name="Equation" r:id="rId7" imgW="3688292" imgH="820174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7EC315B-239D-0F72-8B8C-8243FECEA8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6387" y="2708260"/>
                        <a:ext cx="3687763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E253D29-302C-BB73-31F1-8EC8C5337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409389"/>
              </p:ext>
            </p:extLst>
          </p:nvPr>
        </p:nvGraphicFramePr>
        <p:xfrm>
          <a:off x="5002213" y="3603625"/>
          <a:ext cx="2633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380880" progId="Equation.DSMT4">
                  <p:embed/>
                </p:oleObj>
              </mc:Choice>
              <mc:Fallback>
                <p:oleObj name="Equation" r:id="rId9" imgW="2450880" imgH="380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E253D29-302C-BB73-31F1-8EC8C53374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3603625"/>
                        <a:ext cx="263366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9CB95FE-0231-8609-56FC-297AB0614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25149"/>
              </p:ext>
            </p:extLst>
          </p:nvPr>
        </p:nvGraphicFramePr>
        <p:xfrm>
          <a:off x="1122362" y="3472101"/>
          <a:ext cx="1777591" cy="48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1518" imgH="472637" progId="Equation.DSMT4">
                  <p:embed/>
                </p:oleObj>
              </mc:Choice>
              <mc:Fallback>
                <p:oleObj name="Equation" r:id="rId11" imgW="1731518" imgH="472637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9CB95FE-0231-8609-56FC-297AB0614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2362" y="3472101"/>
                        <a:ext cx="1777591" cy="48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6EDB3C66-7240-FDB2-460C-34382BE96DA7}"/>
              </a:ext>
            </a:extLst>
          </p:cNvPr>
          <p:cNvSpPr txBox="1"/>
          <p:nvPr/>
        </p:nvSpPr>
        <p:spPr>
          <a:xfrm>
            <a:off x="770954" y="4009301"/>
            <a:ext cx="2129000" cy="983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ơ số là : 7     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 mũ là : 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0ACC636-031C-E546-9927-EF5B49632BCF}"/>
              </a:ext>
            </a:extLst>
          </p:cNvPr>
          <p:cNvSpPr txBox="1"/>
          <p:nvPr/>
        </p:nvSpPr>
        <p:spPr>
          <a:xfrm>
            <a:off x="4002071" y="4100794"/>
            <a:ext cx="2157441" cy="983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ơ số là : 12    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 mũ là : 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pic>
        <p:nvPicPr>
          <p:cNvPr id="29" name="Đồng hồ đếm ngược 1 phút có âm thanh sinh động">
            <a:hlinkClick r:id="" action="ppaction://media"/>
            <a:extLst>
              <a:ext uri="{FF2B5EF4-FFF2-40B4-BE49-F238E27FC236}">
                <a16:creationId xmlns:a16="http://schemas.microsoft.com/office/drawing/2014/main" id="{BEBBD382-CE4E-E92F-2185-33630BBECB5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911044" y="4705484"/>
            <a:ext cx="2068200" cy="116336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89CB380-058C-5BE2-0F3B-7BDCF1D96684}"/>
              </a:ext>
            </a:extLst>
          </p:cNvPr>
          <p:cNvSpPr/>
          <p:nvPr/>
        </p:nvSpPr>
        <p:spPr>
          <a:xfrm>
            <a:off x="0" y="38471"/>
            <a:ext cx="11469959" cy="1107996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</a:t>
            </a: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PHÉP TÍNH LUỸ THỪA VỚI SỐ MŨ TỰ NHIÊN </a:t>
            </a:r>
          </a:p>
          <a:p>
            <a:pPr indent="342900" algn="just">
              <a:spcBef>
                <a:spcPts val="600"/>
              </a:spcBef>
              <a:spcAft>
                <a:spcPts val="600"/>
              </a:spcAft>
            </a:pPr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ỦA MỘT SỐ HỮU TỶ ( TIẾT 1)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994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6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</p:childTnLst>
        </p:cTn>
      </p:par>
    </p:tnLst>
    <p:bldLst>
      <p:bldP spid="37" grpId="0"/>
      <p:bldP spid="45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62" y="303371"/>
            <a:ext cx="2248314" cy="202348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05618" y="213658"/>
              <a:ext cx="70673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693325" y="99749"/>
            <a:ext cx="8678318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ũy thừa bậc n của</a:t>
            </a:r>
            <a:r>
              <a:rPr lang="pt-B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ột số hữu tỉ x</a:t>
            </a:r>
            <a:r>
              <a:rPr lang="vi-VN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kí hiệu x</a:t>
            </a:r>
            <a:r>
              <a:rPr lang="vi-VN" sz="32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vi-VN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là tích của n thừa số x: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en-US" sz="3200" b="1" dirty="0">
              <a:solidFill>
                <a:srgbClr val="0070C0"/>
              </a:solidFill>
            </a:endParaRPr>
          </a:p>
          <a:p>
            <a:pPr algn="ctr"/>
            <a:endParaRPr lang="en-US" sz="3200" b="1" dirty="0">
              <a:solidFill>
                <a:srgbClr val="0070C0"/>
              </a:solidFill>
            </a:endParaRPr>
          </a:p>
          <a:p>
            <a:pPr algn="ctr"/>
            <a:endParaRPr lang="en-US" sz="3200" b="1" dirty="0">
              <a:solidFill>
                <a:srgbClr val="0070C0"/>
              </a:solidFill>
            </a:endParaRPr>
          </a:p>
        </p:txBody>
      </p:sp>
      <p:grpSp>
        <p:nvGrpSpPr>
          <p:cNvPr id="37" name="Group 28">
            <a:extLst>
              <a:ext uri="{FF2B5EF4-FFF2-40B4-BE49-F238E27FC236}">
                <a16:creationId xmlns:a16="http://schemas.microsoft.com/office/drawing/2014/main" id="{E513CB98-DC3C-6BC3-FC45-B9AFF4F8CC40}"/>
              </a:ext>
            </a:extLst>
          </p:cNvPr>
          <p:cNvGrpSpPr>
            <a:grpSpLocks/>
          </p:cNvGrpSpPr>
          <p:nvPr/>
        </p:nvGrpSpPr>
        <p:grpSpPr bwMode="auto">
          <a:xfrm>
            <a:off x="1953886" y="2074440"/>
            <a:ext cx="8714667" cy="1846659"/>
            <a:chOff x="589" y="1888"/>
            <a:chExt cx="4649" cy="1632"/>
          </a:xfrm>
        </p:grpSpPr>
        <p:sp>
          <p:nvSpPr>
            <p:cNvPr id="38" name="Oval 17">
              <a:extLst>
                <a:ext uri="{FF2B5EF4-FFF2-40B4-BE49-F238E27FC236}">
                  <a16:creationId xmlns:a16="http://schemas.microsoft.com/office/drawing/2014/main" id="{DB3F9B3C-1E9F-3CEE-1C0F-D384AB6D1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1888"/>
              <a:ext cx="2472" cy="163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18">
              <a:extLst>
                <a:ext uri="{FF2B5EF4-FFF2-40B4-BE49-F238E27FC236}">
                  <a16:creationId xmlns:a16="http://schemas.microsoft.com/office/drawing/2014/main" id="{5D490964-B8F5-E5FC-ECB7-8506DD9C05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3" y="2341"/>
              <a:ext cx="521" cy="2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 Box 19">
              <a:extLst>
                <a:ext uri="{FF2B5EF4-FFF2-40B4-BE49-F238E27FC236}">
                  <a16:creationId xmlns:a16="http://schemas.microsoft.com/office/drawing/2014/main" id="{3F5F7542-3BAB-19D0-4C3C-132ACDC29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9" y="2037"/>
              <a:ext cx="1496" cy="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ơ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20">
              <a:extLst>
                <a:ext uri="{FF2B5EF4-FFF2-40B4-BE49-F238E27FC236}">
                  <a16:creationId xmlns:a16="http://schemas.microsoft.com/office/drawing/2014/main" id="{62F1EF61-F969-E12D-08BE-6B0DA86CBE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0" y="2652"/>
              <a:ext cx="522" cy="30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21">
              <a:extLst>
                <a:ext uri="{FF2B5EF4-FFF2-40B4-BE49-F238E27FC236}">
                  <a16:creationId xmlns:a16="http://schemas.microsoft.com/office/drawing/2014/main" id="{E5BD1F4E-6C2B-4DC2-DE72-7DF0BBB895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1" y="2794"/>
              <a:ext cx="1587" cy="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ũ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F8F361A3-EDB5-8D67-E452-8A1F2D846D98}"/>
              </a:ext>
            </a:extLst>
          </p:cNvPr>
          <p:cNvSpPr txBox="1"/>
          <p:nvPr/>
        </p:nvSpPr>
        <p:spPr>
          <a:xfrm>
            <a:off x="2019468" y="4425043"/>
            <a:ext cx="74482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947CC05-2CB9-99EC-69DD-197E1D6F8034}"/>
              </a:ext>
            </a:extLst>
          </p:cNvPr>
          <p:cNvSpPr txBox="1"/>
          <p:nvPr/>
        </p:nvSpPr>
        <p:spPr>
          <a:xfrm>
            <a:off x="2870276" y="2530476"/>
            <a:ext cx="27057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i="1" baseline="30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3200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endParaRPr lang="en-US" sz="32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D926305-70EF-EAD1-74B9-D6FF23EE2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29224"/>
              </p:ext>
            </p:extLst>
          </p:nvPr>
        </p:nvGraphicFramePr>
        <p:xfrm>
          <a:off x="4727364" y="1070008"/>
          <a:ext cx="4507446" cy="156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558720" progId="Equation.DSMT4">
                  <p:embed/>
                </p:oleObj>
              </mc:Choice>
              <mc:Fallback>
                <p:oleObj name="Equation" r:id="rId4" imgW="1612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364" y="1070008"/>
                        <a:ext cx="4507446" cy="1561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62" y="303371"/>
            <a:ext cx="2248314" cy="202348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05618" y="213658"/>
              <a:ext cx="70673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EF916E35-3DD4-AB85-7DF1-943488D4D02C}"/>
              </a:ext>
            </a:extLst>
          </p:cNvPr>
          <p:cNvSpPr txBox="1"/>
          <p:nvPr/>
        </p:nvSpPr>
        <p:spPr>
          <a:xfrm>
            <a:off x="3251241" y="498763"/>
            <a:ext cx="744820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* Chú ý: 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4D505B1A-07D7-F953-2A79-9663F8859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83888"/>
              </p:ext>
            </p:extLst>
          </p:nvPr>
        </p:nvGraphicFramePr>
        <p:xfrm>
          <a:off x="6005513" y="3327400"/>
          <a:ext cx="1809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996" imgH="200447" progId="Equation.DSMT4">
                  <p:embed/>
                </p:oleObj>
              </mc:Choice>
              <mc:Fallback>
                <p:oleObj name="Equation" r:id="rId4" imgW="180996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5513" y="3327400"/>
                        <a:ext cx="180975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B5AD0BE9-A6ED-97BD-E916-15B36B6A3A64}"/>
              </a:ext>
            </a:extLst>
          </p:cNvPr>
          <p:cNvSpPr txBox="1"/>
          <p:nvPr/>
        </p:nvSpPr>
        <p:spPr>
          <a:xfrm>
            <a:off x="2931766" y="1085966"/>
            <a:ext cx="744820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i="1" baseline="30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ũ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n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ũ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8CCB279E-FE8C-8E5E-A0DF-8F74E54507F5}"/>
              </a:ext>
            </a:extLst>
          </p:cNvPr>
          <p:cNvSpPr txBox="1"/>
          <p:nvPr/>
        </p:nvSpPr>
        <p:spPr>
          <a:xfrm>
            <a:off x="2931766" y="2256252"/>
            <a:ext cx="744820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329F3AC9-4AD8-88C2-67E5-65880A68B505}"/>
              </a:ext>
            </a:extLst>
          </p:cNvPr>
          <p:cNvSpPr txBox="1"/>
          <p:nvPr/>
        </p:nvSpPr>
        <p:spPr>
          <a:xfrm>
            <a:off x="2931766" y="3296028"/>
            <a:ext cx="744820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3200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vi-VN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8563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62" y="303371"/>
            <a:ext cx="2248314" cy="202348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05618" y="213658"/>
              <a:ext cx="70673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EF916E35-3DD4-AB85-7DF1-943488D4D02C}"/>
              </a:ext>
            </a:extLst>
          </p:cNvPr>
          <p:cNvSpPr txBox="1"/>
          <p:nvPr/>
        </p:nvSpPr>
        <p:spPr>
          <a:xfrm>
            <a:off x="3251241" y="498763"/>
            <a:ext cx="74482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 dụ 1: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ết mỗi tích sau dưới dạng một lũy thừa</a:t>
            </a:r>
            <a:r>
              <a:rPr lang="vi-VN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329F3AC9-4AD8-88C2-67E5-65880A68B505}"/>
              </a:ext>
            </a:extLst>
          </p:cNvPr>
          <p:cNvSpPr txBox="1"/>
          <p:nvPr/>
        </p:nvSpPr>
        <p:spPr>
          <a:xfrm>
            <a:off x="2931766" y="2673077"/>
            <a:ext cx="74482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ờ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FB101FB-FE7B-502B-9951-D1FE91FA0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06773"/>
              </p:ext>
            </p:extLst>
          </p:nvPr>
        </p:nvGraphicFramePr>
        <p:xfrm>
          <a:off x="4077047" y="1183227"/>
          <a:ext cx="21955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7047" y="1183227"/>
                        <a:ext cx="21955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F8E0AE-0433-D91B-CD3E-95F281D50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5525"/>
              </p:ext>
            </p:extLst>
          </p:nvPr>
        </p:nvGraphicFramePr>
        <p:xfrm>
          <a:off x="4077047" y="2905508"/>
          <a:ext cx="3126640" cy="89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469800" progId="Equation.DSMT4">
                  <p:embed/>
                </p:oleObj>
              </mc:Choice>
              <mc:Fallback>
                <p:oleObj name="Equation" r:id="rId6" imgW="1638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7047" y="2905508"/>
                        <a:ext cx="3126640" cy="89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445A247-CD67-4F41-5674-0D5CB399B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86537"/>
              </p:ext>
            </p:extLst>
          </p:nvPr>
        </p:nvGraphicFramePr>
        <p:xfrm>
          <a:off x="4077047" y="1929974"/>
          <a:ext cx="50339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440" imgH="253800" progId="Equation.DSMT4">
                  <p:embed/>
                </p:oleObj>
              </mc:Choice>
              <mc:Fallback>
                <p:oleObj name="Equation" r:id="rId8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7047" y="1929974"/>
                        <a:ext cx="503396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2E3C68C-00A1-675A-EF93-676413D95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416334"/>
              </p:ext>
            </p:extLst>
          </p:nvPr>
        </p:nvGraphicFramePr>
        <p:xfrm>
          <a:off x="4080280" y="3802296"/>
          <a:ext cx="62468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47066" imgH="568534" progId="Equation.DSMT4">
                  <p:embed/>
                </p:oleObj>
              </mc:Choice>
              <mc:Fallback>
                <p:oleObj name="Equation" r:id="rId10" imgW="6247066" imgH="5685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0280" y="3802296"/>
                        <a:ext cx="62468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0401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62" y="303371"/>
            <a:ext cx="2248314" cy="202348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305618" y="213658"/>
              <a:ext cx="706736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EF916E35-3DD4-AB85-7DF1-943488D4D02C}"/>
              </a:ext>
            </a:extLst>
          </p:cNvPr>
          <p:cNvSpPr txBox="1"/>
          <p:nvPr/>
        </p:nvSpPr>
        <p:spPr>
          <a:xfrm>
            <a:off x="3251241" y="498763"/>
            <a:ext cx="74482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7ED3E0A-4276-786C-E239-E6904C76BCBE}"/>
              </a:ext>
            </a:extLst>
          </p:cNvPr>
          <p:cNvSpPr txBox="1"/>
          <p:nvPr/>
        </p:nvSpPr>
        <p:spPr>
          <a:xfrm>
            <a:off x="3120711" y="1008475"/>
            <a:ext cx="7270198" cy="172354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i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)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F86E6D-B9E1-5F3C-6FD1-23BDEACC9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60877"/>
              </p:ext>
            </p:extLst>
          </p:nvPr>
        </p:nvGraphicFramePr>
        <p:xfrm>
          <a:off x="9189181" y="2022745"/>
          <a:ext cx="844662" cy="106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632" imgH="457855" progId="Equation.DSMT4">
                  <p:embed/>
                </p:oleObj>
              </mc:Choice>
              <mc:Fallback>
                <p:oleObj name="Equation" r:id="rId4" imgW="361632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9181" y="2022745"/>
                        <a:ext cx="844662" cy="106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6FBF1B3-F8E7-6C93-217A-27AD43AF9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49044"/>
              </p:ext>
            </p:extLst>
          </p:nvPr>
        </p:nvGraphicFramePr>
        <p:xfrm>
          <a:off x="5625158" y="2162556"/>
          <a:ext cx="353192" cy="92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10" imgH="400533" progId="Equation.DSMT4">
                  <p:embed/>
                </p:oleObj>
              </mc:Choice>
              <mc:Fallback>
                <p:oleObj name="Equation" r:id="rId6" imgW="152210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5158" y="2162556"/>
                        <a:ext cx="353192" cy="927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BFCE783-6C2C-C240-C910-86FB4FBC7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91425"/>
              </p:ext>
            </p:extLst>
          </p:nvPr>
        </p:nvGraphicFramePr>
        <p:xfrm>
          <a:off x="10291484" y="1043879"/>
          <a:ext cx="374708" cy="98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105" imgH="763573" progId="Equation.DSMT4">
                  <p:embed/>
                </p:oleObj>
              </mc:Choice>
              <mc:Fallback>
                <p:oleObj name="Equation" r:id="rId8" imgW="291105" imgH="7635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91484" y="1043879"/>
                        <a:ext cx="374708" cy="98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8499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3367</TotalTime>
  <Words>752</Words>
  <PresentationFormat>Widescreen</PresentationFormat>
  <Paragraphs>112</Paragraphs>
  <Slides>23</Slides>
  <Notes>9</Notes>
  <HiddenSlides>0</HiddenSlides>
  <MMClips>9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 PHÉP TÍNH LŨY THỪA VỚI SỐ MŨ TỰ NHIÊN CỦA MỘT SỐ HỮU TỈ</vt:lpstr>
      <vt:lpstr>Khối lượng sao Hỏa khoảng 6,417.1023 kg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1-06-07T13:44:30Z</dcterms:created>
  <dcterms:modified xsi:type="dcterms:W3CDTF">2022-06-14T15:0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